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072" r:id="rId2"/>
    <p:sldId id="2084" r:id="rId3"/>
    <p:sldId id="2074" r:id="rId4"/>
    <p:sldId id="2085" r:id="rId5"/>
    <p:sldId id="2067" r:id="rId6"/>
    <p:sldId id="2088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C1859BE-7159-4606-8DD8-7F009C2137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A2053B12-A9BA-4B33-8283-D87D282854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69D708A-E688-4B55-BFBE-6A46ABE27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6C949F1-687F-4950-B281-9F1A71A66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2774ED-FF96-48F9-A41C-5AB0C7039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512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0438E1C-FF2E-4EB9-B3EC-05869A76E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EB37AEEB-7DBB-4B3A-874C-2C898D3CD3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6AAE464-4147-4007-9ED2-6857381B7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1C503A0-79A7-451E-A2AE-96EFC7E39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4E27DF6-60F8-4CE6-8B7F-9F6F93427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28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EDBA81E4-34CF-46CA-83C1-2EC856537E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3BEA0294-57F8-4496-9270-0AADEEA9F3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9DDD3E2C-3B43-4E0F-B137-0BF895C57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0C12817-EDA7-48EE-8702-2E6C78057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165A24D-4FC9-41AD-BA16-DEFF30509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996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217E096-1FCC-4448-B36A-B6C4FA5C5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E4ECA84-7715-475B-B3A8-7A7F9BC9B2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BD39153-13CC-41C6-82ED-6176B54BB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39AD5D9-D772-4642-A94A-B9FF0D80F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8F489B5-CF79-4429-BD12-4D8A88985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55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BE4B2DA-5FB7-4F2D-9718-3E3FC93F5F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30244A1-1265-4EDD-868B-BDD8D47FFA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FD1994A-D53D-44D1-A7C3-8E63AE253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178D71E-91A0-44BD-AE31-8FE555D67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8DCA94E-E126-491F-9474-EBAF7C2FE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15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C3CAA49-B6E7-482A-9543-A71158C72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D35EE0C-71EA-4776-8C27-B6BB43F92F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68A66FFC-44C5-4A6B-A77C-7720C85ADE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F56EFA24-5FB0-4BBF-A502-0CF32C306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AD9FE644-4FE4-425E-A64C-F0A4B4210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90D2BEC-4F54-44A3-A19A-6379A81B3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AD797A0-07F2-46BA-B239-788E81A86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8426BCA2-80D3-4126-9AB4-6C77A06EE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1241605-8EAD-47C3-800C-E83CF7C8A9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1AA517F0-2E50-42CB-976C-29CB1556E04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07737441-C6E9-496E-BEA5-37AD208EC4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A00BA844-A5B1-44B8-AE0B-92D11410D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7D74B35-3EDC-40BC-BF07-04CD72FC3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442EBF68-7EE7-4C98-8658-9A041E782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9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E8C329C-E481-4093-B581-62829C189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64E55752-3055-452F-A970-D8DF7CC0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B878781-A458-40C0-9563-DC4B41EAA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A5A680D-C09D-4BBA-97FD-62CF43176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006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AC2177A-9604-45F5-8AC0-7B9C549A54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4572D61-130D-4E15-8FD4-075D85843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8C20995-C195-4647-80BB-8CE2676AA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360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7A37E1D-8B2B-46FA-BD7D-15392A74B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2321F14-E1EE-4F19-AEC4-D3A85CCDC7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2DAA3C70-63C5-45C8-A65B-B1C8E8DA8F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032B6CCC-FA87-4462-AFBE-7919056ED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1BCD40F0-8000-44FB-A383-9850110D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497A435-A437-4A2A-BFBC-B13726A2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690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127AE49-F892-4366-A13E-4E0690271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96C4E2D8-40C5-4894-A85F-B3FEF4468D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22698724-4FDA-4BA8-B25F-263E42E254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E88F4A80-4133-4AD2-A3DC-E3A3154C8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B4F7FFB-A148-4349-965D-ED0037F8C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F51C6A9-2333-459A-8A5C-F2ED901EE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49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1340AAC2-E7CF-4178-A244-2631E0B17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88FDD3B-0ADE-43CA-B38F-7C71FA9E0C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E9F601B-43EF-4CF8-8BA1-79A3408AEF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3228A9-B118-4E8A-A0BA-1C7C8DEBE2B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080B8BD-6620-471C-8F6C-B09CA8ABC2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864CF03-D023-4D4A-9143-6964893716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8349A-7251-4463-A28A-2669EFA99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620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5.emf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image" Target="../media/image28.emf"/><Relationship Id="rId21" Type="http://schemas.openxmlformats.org/officeDocument/2006/relationships/image" Target="../media/image37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emf"/><Relationship Id="rId25" Type="http://schemas.openxmlformats.org/officeDocument/2006/relationships/image" Target="../media/image39.emf"/><Relationship Id="rId33" Type="http://schemas.openxmlformats.org/officeDocument/2006/relationships/image" Target="../media/image43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e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23" Type="http://schemas.openxmlformats.org/officeDocument/2006/relationships/image" Target="../media/image38.e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emf"/><Relationship Id="rId31" Type="http://schemas.openxmlformats.org/officeDocument/2006/relationships/image" Target="../media/image4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emf"/><Relationship Id="rId30" Type="http://schemas.openxmlformats.org/officeDocument/2006/relationships/oleObject" Target="../embeddings/oleObject41.bin"/><Relationship Id="rId8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emf"/><Relationship Id="rId21" Type="http://schemas.openxmlformats.org/officeDocument/2006/relationships/image" Target="../media/image49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e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51.emf"/><Relationship Id="rId21" Type="http://schemas.openxmlformats.org/officeDocument/2006/relationships/image" Target="../media/image57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5.e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>
            <a:extLst>
              <a:ext uri="{FF2B5EF4-FFF2-40B4-BE49-F238E27FC236}">
                <a16:creationId xmlns:a16="http://schemas.microsoft.com/office/drawing/2014/main" id="{F80DCA32-1F4E-4096-901C-6B68504DB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814" y="243606"/>
            <a:ext cx="4476363" cy="463949"/>
          </a:xfrm>
        </p:spPr>
        <p:txBody>
          <a:bodyPr>
            <a:no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Criteria</a:t>
            </a:r>
            <a:r>
              <a:rPr lang="ko-KR" altLang="en-US" sz="2400" b="1" dirty="0">
                <a:latin typeface="+mn-ea"/>
                <a:ea typeface="+mn-ea"/>
              </a:rPr>
              <a:t> </a:t>
            </a:r>
            <a:r>
              <a:rPr lang="en-US" altLang="ko-KR" sz="2400" b="1" dirty="0">
                <a:latin typeface="+mn-ea"/>
                <a:ea typeface="+mn-ea"/>
              </a:rPr>
              <a:t>of </a:t>
            </a:r>
            <a:r>
              <a:rPr lang="en-US" sz="2400" b="1" dirty="0">
                <a:latin typeface="+mn-ea"/>
                <a:ea typeface="+mn-ea"/>
              </a:rPr>
              <a:t>Scaffold </a:t>
            </a:r>
            <a:r>
              <a:rPr lang="en-US" altLang="ko-KR" sz="2400" b="1" dirty="0">
                <a:latin typeface="+mn-ea"/>
                <a:ea typeface="+mn-ea"/>
              </a:rPr>
              <a:t>Selection</a:t>
            </a:r>
            <a:endParaRPr lang="en-US" sz="2400" b="1" dirty="0">
              <a:latin typeface="+mn-ea"/>
              <a:ea typeface="+mn-e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779301-B629-4C08-8ADE-C9CD6A95369B}"/>
              </a:ext>
            </a:extLst>
          </p:cNvPr>
          <p:cNvSpPr txBox="1"/>
          <p:nvPr/>
        </p:nvSpPr>
        <p:spPr>
          <a:xfrm>
            <a:off x="922170" y="876665"/>
            <a:ext cx="10347649" cy="3288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1400" dirty="0"/>
              <a:t>3D</a:t>
            </a:r>
            <a:r>
              <a:rPr lang="ko-KR" altLang="en-US" sz="1400" dirty="0"/>
              <a:t>상에서 </a:t>
            </a:r>
            <a:r>
              <a:rPr lang="en-US" altLang="ko-KR" sz="1400" dirty="0"/>
              <a:t>ligand</a:t>
            </a:r>
            <a:r>
              <a:rPr lang="ko-KR" altLang="en-US" sz="1400" dirty="0"/>
              <a:t>가 </a:t>
            </a:r>
            <a:r>
              <a:rPr lang="en-US" altLang="ko-KR" sz="1400" dirty="0"/>
              <a:t>target protein</a:t>
            </a:r>
            <a:r>
              <a:rPr lang="ko-KR" altLang="en-US" sz="1400" dirty="0"/>
              <a:t>의 </a:t>
            </a:r>
            <a:r>
              <a:rPr lang="en-US" altLang="ko-KR" sz="1400" dirty="0"/>
              <a:t>hinge </a:t>
            </a:r>
            <a:r>
              <a:rPr lang="ko-KR" altLang="en-US" sz="1400" dirty="0"/>
              <a:t>영역에서 </a:t>
            </a:r>
            <a:r>
              <a:rPr lang="en-US" altLang="ko-KR" sz="1400" dirty="0"/>
              <a:t>H-bond </a:t>
            </a:r>
            <a:r>
              <a:rPr lang="ko-KR" altLang="en-US" sz="1400" dirty="0"/>
              <a:t>형성하는 부분의 </a:t>
            </a:r>
            <a:r>
              <a:rPr lang="en-US" altLang="ko-KR" sz="1400" dirty="0"/>
              <a:t>ring scaffold </a:t>
            </a:r>
            <a:r>
              <a:rPr lang="en-US" altLang="ko-KR" sz="1400" dirty="0">
                <a:sym typeface="Wingdings" panose="05000000000000000000" pitchFamily="2" charset="2"/>
              </a:rPr>
              <a:t> pharmacophore</a:t>
            </a:r>
            <a:r>
              <a:rPr lang="ko-KR" altLang="en-US" sz="1400" dirty="0">
                <a:sym typeface="Wingdings" panose="05000000000000000000" pitchFamily="2" charset="2"/>
              </a:rPr>
              <a:t>로 보는 문헌도 있음</a:t>
            </a:r>
            <a:r>
              <a:rPr lang="en-US" altLang="ko-KR" sz="1400" dirty="0">
                <a:sym typeface="Wingdings" panose="05000000000000000000" pitchFamily="2" charset="2"/>
              </a:rPr>
              <a:t>.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400" b="1" dirty="0"/>
              <a:t>Aromatic ring system, HA </a:t>
            </a:r>
            <a:r>
              <a:rPr lang="ko-KR" altLang="en-US" sz="1400" b="1" dirty="0"/>
              <a:t>또는 </a:t>
            </a:r>
            <a:r>
              <a:rPr lang="en-US" altLang="ko-KR" sz="1400" b="1" dirty="0"/>
              <a:t>HD</a:t>
            </a:r>
            <a:r>
              <a:rPr lang="ko-KR" altLang="en-US" sz="1400" b="1" dirty="0"/>
              <a:t> 형성 가능한 </a:t>
            </a:r>
            <a:r>
              <a:rPr lang="en-US" altLang="ko-KR" sz="1400" b="1" dirty="0"/>
              <a:t>hetero atom 1</a:t>
            </a:r>
            <a:r>
              <a:rPr lang="ko-KR" altLang="en-US" sz="1400" b="1" dirty="0"/>
              <a:t>개 이상 포함 </a:t>
            </a:r>
            <a:r>
              <a:rPr lang="en-US" altLang="ko-KR" sz="1400" b="1" dirty="0"/>
              <a:t>(N, O, S)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400" dirty="0"/>
              <a:t>Hetero atom (N, O, S) </a:t>
            </a:r>
            <a:r>
              <a:rPr lang="ko-KR" altLang="en-US" sz="1400" dirty="0"/>
              <a:t>포함한 </a:t>
            </a:r>
            <a:r>
              <a:rPr lang="en-US" sz="1400" dirty="0"/>
              <a:t>1</a:t>
            </a:r>
            <a:r>
              <a:rPr lang="ko-KR" altLang="en-US" sz="1400" dirty="0"/>
              <a:t>개 이상을 포함하는 </a:t>
            </a:r>
            <a:r>
              <a:rPr lang="en-US" altLang="ko-KR" sz="1400" dirty="0"/>
              <a:t>5 </a:t>
            </a:r>
            <a:r>
              <a:rPr lang="ko-KR" altLang="en-US" sz="1400" dirty="0"/>
              <a:t>또는 </a:t>
            </a:r>
            <a:r>
              <a:rPr lang="en-US" altLang="ko-KR" sz="1400" dirty="0"/>
              <a:t>6 </a:t>
            </a:r>
            <a:r>
              <a:rPr lang="ko-KR" altLang="en-US" sz="1400" dirty="0"/>
              <a:t>원환의</a:t>
            </a:r>
            <a:r>
              <a:rPr lang="en-US" altLang="ko-KR" sz="1400" dirty="0"/>
              <a:t> single</a:t>
            </a:r>
            <a:r>
              <a:rPr lang="ko-KR" altLang="en-US" sz="1400" dirty="0"/>
              <a:t> </a:t>
            </a:r>
            <a:r>
              <a:rPr lang="en-US" altLang="ko-KR" sz="1400" dirty="0"/>
              <a:t>aromatic ring system </a:t>
            </a:r>
            <a:r>
              <a:rPr lang="ko-KR" altLang="en-US" sz="1400" dirty="0"/>
              <a:t>가능</a:t>
            </a:r>
            <a:r>
              <a:rPr lang="en-US" altLang="ko-KR" sz="1400" dirty="0"/>
              <a:t>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1400" dirty="0"/>
              <a:t>6-6 fused ring system, 6-5 fused ring system, 6-linker(NH)-6 ring system  </a:t>
            </a:r>
            <a:r>
              <a:rPr lang="ko-KR" altLang="en-US" sz="1400" dirty="0"/>
              <a:t>가능 </a:t>
            </a:r>
            <a:r>
              <a:rPr lang="en-US" altLang="ko-KR" sz="1400" dirty="0"/>
              <a:t>(hetero atom N, O, S 1</a:t>
            </a:r>
            <a:r>
              <a:rPr lang="ko-KR" altLang="en-US" sz="1400" dirty="0"/>
              <a:t>개 이상 포함</a:t>
            </a:r>
            <a:r>
              <a:rPr lang="en-US" altLang="ko-KR" sz="14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400" dirty="0"/>
              <a:t>Ring</a:t>
            </a:r>
            <a:r>
              <a:rPr lang="ko-KR" altLang="en-US" sz="1400" dirty="0"/>
              <a:t> </a:t>
            </a:r>
            <a:r>
              <a:rPr lang="en-US" altLang="ko-KR" sz="1400" dirty="0"/>
              <a:t>3</a:t>
            </a:r>
            <a:r>
              <a:rPr lang="ko-KR" altLang="en-US" sz="1400" dirty="0"/>
              <a:t>개 또는 </a:t>
            </a:r>
            <a:r>
              <a:rPr lang="en-US" altLang="ko-KR" sz="1400" dirty="0"/>
              <a:t>4</a:t>
            </a:r>
            <a:r>
              <a:rPr lang="ko-KR" altLang="en-US" sz="1400" dirty="0"/>
              <a:t>개가 </a:t>
            </a:r>
            <a:r>
              <a:rPr lang="en-US" altLang="ko-KR" sz="1400" dirty="0"/>
              <a:t>fuse</a:t>
            </a:r>
            <a:r>
              <a:rPr lang="ko-KR" altLang="en-US" sz="1400" dirty="0"/>
              <a:t>되어 있으면 함께 </a:t>
            </a:r>
            <a:r>
              <a:rPr lang="en-US" altLang="ko-KR" sz="1400" dirty="0"/>
              <a:t>scaffold</a:t>
            </a:r>
            <a:r>
              <a:rPr lang="ko-KR" altLang="en-US" sz="1400" dirty="0"/>
              <a:t>로 잡음</a:t>
            </a:r>
            <a:r>
              <a:rPr lang="en-US" altLang="ko-KR" sz="1400" dirty="0"/>
              <a:t>. Ring</a:t>
            </a:r>
            <a:r>
              <a:rPr lang="ko-KR" altLang="en-US" sz="1400" dirty="0"/>
              <a:t>의 개수는 </a:t>
            </a:r>
            <a:r>
              <a:rPr lang="en-US" altLang="ko-KR" sz="1400" dirty="0"/>
              <a:t>2</a:t>
            </a:r>
            <a:r>
              <a:rPr lang="ko-KR" altLang="en-US" sz="1400" dirty="0"/>
              <a:t>개 가장 선호</a:t>
            </a:r>
            <a:r>
              <a:rPr lang="en-US" altLang="ko-KR" sz="1400" dirty="0"/>
              <a:t>, 4</a:t>
            </a:r>
            <a:r>
              <a:rPr lang="ko-KR" altLang="en-US" sz="1400" dirty="0"/>
              <a:t>개 이상은 선호하지 않음 </a:t>
            </a:r>
            <a:r>
              <a:rPr lang="en-US" altLang="ko-KR" sz="1400" dirty="0"/>
              <a:t>(kinase</a:t>
            </a:r>
            <a:r>
              <a:rPr lang="ko-KR" altLang="en-US" sz="1400" dirty="0"/>
              <a:t>에 한정하여</a:t>
            </a:r>
            <a:r>
              <a:rPr lang="en-US" altLang="ko-KR" sz="14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1400" dirty="0"/>
              <a:t>6-</a:t>
            </a:r>
            <a:r>
              <a:rPr lang="ko-KR" altLang="en-US" sz="1400" dirty="0"/>
              <a:t>또는 </a:t>
            </a:r>
            <a:r>
              <a:rPr lang="en-US" altLang="ko-KR" sz="1400" dirty="0"/>
              <a:t>5- membered ring system </a:t>
            </a:r>
            <a:r>
              <a:rPr lang="ko-KR" altLang="en-US" sz="1400" dirty="0"/>
              <a:t>선호 </a:t>
            </a:r>
            <a:r>
              <a:rPr lang="en-US" altLang="ko-KR" sz="1400" dirty="0"/>
              <a:t>(scaffold</a:t>
            </a:r>
            <a:r>
              <a:rPr lang="ko-KR" altLang="en-US" sz="1400" dirty="0"/>
              <a:t>의 경우</a:t>
            </a:r>
            <a:r>
              <a:rPr lang="en-US" altLang="ko-KR" sz="1400" dirty="0"/>
              <a:t>), </a:t>
            </a:r>
            <a:r>
              <a:rPr lang="ko-KR" altLang="en-US" sz="1400" dirty="0"/>
              <a:t>치환기는 </a:t>
            </a:r>
            <a:r>
              <a:rPr lang="en-US" altLang="ko-KR" sz="1400" dirty="0"/>
              <a:t>ring</a:t>
            </a:r>
            <a:r>
              <a:rPr lang="ko-KR" altLang="en-US" sz="1400" dirty="0"/>
              <a:t>의 경우 </a:t>
            </a:r>
            <a:r>
              <a:rPr lang="en-US" altLang="ko-KR" sz="1400" dirty="0"/>
              <a:t>3-6</a:t>
            </a:r>
            <a:r>
              <a:rPr lang="ko-KR" altLang="en-US" sz="1400" dirty="0"/>
              <a:t>원환 주로 사용 </a:t>
            </a: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400" dirty="0"/>
              <a:t>Ligand</a:t>
            </a:r>
            <a:r>
              <a:rPr lang="ko-KR" altLang="en-US" sz="1400" dirty="0"/>
              <a:t>는 </a:t>
            </a:r>
            <a:r>
              <a:rPr lang="en-US" altLang="ko-KR" sz="1400" dirty="0"/>
              <a:t>scaffold</a:t>
            </a:r>
            <a:r>
              <a:rPr lang="ko-KR" altLang="en-US" sz="1400" dirty="0"/>
              <a:t>와 치환기로 구성이 되어있으며</a:t>
            </a:r>
            <a:r>
              <a:rPr lang="en-US" altLang="ko-KR" sz="1400" dirty="0"/>
              <a:t>, </a:t>
            </a:r>
            <a:r>
              <a:rPr lang="ko-KR" altLang="en-US" sz="1400" dirty="0"/>
              <a:t>총 분자량이 </a:t>
            </a:r>
            <a:r>
              <a:rPr lang="en-US" altLang="ko-KR" sz="1400" dirty="0"/>
              <a:t>500</a:t>
            </a:r>
            <a:r>
              <a:rPr lang="ko-KR" altLang="en-US" sz="1400" dirty="0"/>
              <a:t>부근이 적당하므로 각 </a:t>
            </a:r>
            <a:r>
              <a:rPr lang="en-US" altLang="ko-KR" sz="1400" dirty="0"/>
              <a:t>scaffold </a:t>
            </a:r>
            <a:r>
              <a:rPr lang="ko-KR" altLang="en-US" sz="1400" dirty="0"/>
              <a:t>및 치환기의 분자량 기준을 </a:t>
            </a:r>
            <a:r>
              <a:rPr lang="en-US" altLang="ko-KR" sz="1400" dirty="0"/>
              <a:t>400</a:t>
            </a:r>
            <a:r>
              <a:rPr lang="ko-KR" altLang="en-US" sz="1400" dirty="0"/>
              <a:t>이 넘지 않게 설정하는 것이 좋을 것 같음</a:t>
            </a:r>
            <a:r>
              <a:rPr lang="en-US" altLang="ko-KR" sz="1400" dirty="0"/>
              <a:t>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1400" dirty="0"/>
              <a:t>Ligand</a:t>
            </a:r>
            <a:r>
              <a:rPr lang="ko-KR" altLang="en-US" sz="1400" dirty="0"/>
              <a:t>의 분자량이 너무 작을 경우 </a:t>
            </a:r>
            <a:r>
              <a:rPr lang="en-US" altLang="ko-KR" sz="1400" dirty="0"/>
              <a:t>scaffold</a:t>
            </a:r>
            <a:r>
              <a:rPr lang="ko-KR" altLang="en-US" sz="1400" dirty="0"/>
              <a:t>만 </a:t>
            </a:r>
            <a:r>
              <a:rPr lang="en-US" altLang="ko-KR" sz="1400" dirty="0"/>
              <a:t>screening</a:t>
            </a:r>
            <a:r>
              <a:rPr lang="ko-KR" altLang="en-US" sz="1400" dirty="0"/>
              <a:t>되는 경우도 있어 분자량 </a:t>
            </a:r>
            <a:r>
              <a:rPr lang="en-US" altLang="ko-KR" sz="1400" dirty="0"/>
              <a:t>250</a:t>
            </a:r>
            <a:r>
              <a:rPr lang="ko-KR" altLang="en-US" sz="1400" dirty="0"/>
              <a:t>이상이 좋을 것 같음</a:t>
            </a:r>
            <a:endParaRPr lang="en-US" altLang="ko-KR" sz="14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0B4B75AE-DEAD-4921-AF76-2CEC503CFA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4" t="39999" r="53622" b="10479"/>
          <a:stretch/>
        </p:blipFill>
        <p:spPr>
          <a:xfrm>
            <a:off x="3284376" y="4251441"/>
            <a:ext cx="5477070" cy="2167693"/>
          </a:xfrm>
          <a:prstGeom prst="rect">
            <a:avLst/>
          </a:prstGeom>
        </p:spPr>
      </p:pic>
      <p:sp>
        <p:nvSpPr>
          <p:cNvPr id="8" name="직사각형 7">
            <a:extLst>
              <a:ext uri="{FF2B5EF4-FFF2-40B4-BE49-F238E27FC236}">
                <a16:creationId xmlns:a16="http://schemas.microsoft.com/office/drawing/2014/main" id="{12A87A36-396F-474F-86A4-546C6F46B6CE}"/>
              </a:ext>
            </a:extLst>
          </p:cNvPr>
          <p:cNvSpPr/>
          <p:nvPr/>
        </p:nvSpPr>
        <p:spPr>
          <a:xfrm>
            <a:off x="642066" y="6419134"/>
            <a:ext cx="242406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Malgun Gothic Semilight" panose="020B0502040204020203" pitchFamily="50" charset="-127"/>
                <a:ea typeface="Malgun Gothic Semilight" panose="020B0502040204020203" pitchFamily="50" charset="-127"/>
                <a:cs typeface="Malgun Gothic Semilight" panose="020B0502040204020203" pitchFamily="50" charset="-127"/>
              </a:rPr>
              <a:t>Pharmacological Research </a:t>
            </a:r>
            <a:r>
              <a:rPr lang="en-US" sz="1000" b="1" dirty="0">
                <a:latin typeface="Malgun Gothic Semilight" panose="020B0502040204020203" pitchFamily="50" charset="-127"/>
                <a:ea typeface="Malgun Gothic Semilight" panose="020B0502040204020203" pitchFamily="50" charset="-127"/>
                <a:cs typeface="Malgun Gothic Semilight" panose="020B0502040204020203" pitchFamily="50" charset="-127"/>
              </a:rPr>
              <a:t>2019</a:t>
            </a:r>
            <a:r>
              <a:rPr lang="en-US" sz="1000" dirty="0">
                <a:latin typeface="Malgun Gothic Semilight" panose="020B0502040204020203" pitchFamily="50" charset="-127"/>
                <a:ea typeface="Malgun Gothic Semilight" panose="020B0502040204020203" pitchFamily="50" charset="-127"/>
                <a:cs typeface="Malgun Gothic Semilight" panose="020B0502040204020203" pitchFamily="50" charset="-127"/>
              </a:rPr>
              <a:t>, </a:t>
            </a:r>
            <a:r>
              <a:rPr lang="en-US" sz="1000" i="1" dirty="0">
                <a:latin typeface="Malgun Gothic Semilight" panose="020B0502040204020203" pitchFamily="50" charset="-127"/>
                <a:ea typeface="Malgun Gothic Semilight" panose="020B0502040204020203" pitchFamily="50" charset="-127"/>
                <a:cs typeface="Malgun Gothic Semilight" panose="020B0502040204020203" pitchFamily="50" charset="-127"/>
              </a:rPr>
              <a:t>144 , </a:t>
            </a:r>
            <a:r>
              <a:rPr lang="en-US" sz="1000" dirty="0">
                <a:latin typeface="Malgun Gothic Semilight" panose="020B0502040204020203" pitchFamily="50" charset="-127"/>
                <a:ea typeface="Malgun Gothic Semilight" panose="020B0502040204020203" pitchFamily="50" charset="-127"/>
                <a:cs typeface="Malgun Gothic Semilight" panose="020B0502040204020203" pitchFamily="50" charset="-127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4048113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A7AB264E-BA31-40F7-A490-82180FBC0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24537"/>
              </p:ext>
            </p:extLst>
          </p:nvPr>
        </p:nvGraphicFramePr>
        <p:xfrm>
          <a:off x="2338238" y="3524189"/>
          <a:ext cx="11287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29070" imgH="1153417" progId="ChemDraw.Document.6.0">
                  <p:embed/>
                </p:oleObj>
              </mc:Choice>
              <mc:Fallback>
                <p:oleObj name="CS ChemDraw Drawing" r:id="rId2" imgW="1329070" imgH="1153417" progId="ChemDraw.Document.6.0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A7AB264E-BA31-40F7-A490-82180FBC0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8238" y="3524189"/>
                        <a:ext cx="1128713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4654008D-712D-4C04-9485-731AED136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23112"/>
              </p:ext>
            </p:extLst>
          </p:nvPr>
        </p:nvGraphicFramePr>
        <p:xfrm>
          <a:off x="3977434" y="3163826"/>
          <a:ext cx="157956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62399" imgH="2004374" progId="ChemDraw.Document.6.0">
                  <p:embed/>
                </p:oleObj>
              </mc:Choice>
              <mc:Fallback>
                <p:oleObj name="CS ChemDraw Drawing" r:id="rId4" imgW="1862399" imgH="2004374" progId="ChemDraw.Document.6.0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4654008D-712D-4C04-9485-731AED136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434" y="3163826"/>
                        <a:ext cx="1579562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4E52CC42-AE42-441D-977C-CCC497300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81418"/>
              </p:ext>
            </p:extLst>
          </p:nvPr>
        </p:nvGraphicFramePr>
        <p:xfrm>
          <a:off x="509970" y="5190826"/>
          <a:ext cx="21177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97801" imgH="1374852" progId="ChemDraw.Document.6.0">
                  <p:embed/>
                </p:oleObj>
              </mc:Choice>
              <mc:Fallback>
                <p:oleObj name="CS ChemDraw Drawing" r:id="rId6" imgW="2497801" imgH="1374852" progId="ChemDraw.Document.6.0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4E52CC42-AE42-441D-977C-CCC497300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970" y="5190826"/>
                        <a:ext cx="21177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A3692296-65FF-4ED1-A3FB-421E6CEEC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36366"/>
              </p:ext>
            </p:extLst>
          </p:nvPr>
        </p:nvGraphicFramePr>
        <p:xfrm>
          <a:off x="3009578" y="2022653"/>
          <a:ext cx="1798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23109" imgH="1280254" progId="ChemDraw.Document.6.0">
                  <p:embed/>
                </p:oleObj>
              </mc:Choice>
              <mc:Fallback>
                <p:oleObj name="CS ChemDraw Drawing" r:id="rId8" imgW="2123109" imgH="1280254" progId="ChemDraw.Document.6.0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A3692296-65FF-4ED1-A3FB-421E6CEEC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9578" y="2022653"/>
                        <a:ext cx="1798637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27D867D-2CD9-44EC-A5F8-CC79DEE18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47979"/>
              </p:ext>
            </p:extLst>
          </p:nvPr>
        </p:nvGraphicFramePr>
        <p:xfrm>
          <a:off x="806256" y="2008365"/>
          <a:ext cx="20224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384670" imgH="1295526" progId="ChemDraw.Document.6.0">
                  <p:embed/>
                </p:oleObj>
              </mc:Choice>
              <mc:Fallback>
                <p:oleObj name="CS ChemDraw Drawing" r:id="rId10" imgW="2384670" imgH="1295526" progId="ChemDraw.Document.6.0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27D867D-2CD9-44EC-A5F8-CC79DEE181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256" y="2008365"/>
                        <a:ext cx="20224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252741CD-01F2-4439-8CD7-42F05233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53064"/>
              </p:ext>
            </p:extLst>
          </p:nvPr>
        </p:nvGraphicFramePr>
        <p:xfrm>
          <a:off x="2664532" y="4990801"/>
          <a:ext cx="25431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994554" imgH="1604772" progId="ChemDraw.Document.6.0">
                  <p:embed/>
                </p:oleObj>
              </mc:Choice>
              <mc:Fallback>
                <p:oleObj name="CS ChemDraw Drawing" r:id="rId12" imgW="2994554" imgH="1604772" progId="ChemDraw.Document.6.0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252741CD-01F2-4439-8CD7-42F052336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4532" y="4990801"/>
                        <a:ext cx="2543175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983682DB-D9D8-4C02-9942-D47862436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13303"/>
              </p:ext>
            </p:extLst>
          </p:nvPr>
        </p:nvGraphicFramePr>
        <p:xfrm>
          <a:off x="234384" y="3233677"/>
          <a:ext cx="17240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032945" imgH="1836389" progId="ChemDraw.Document.6.0">
                  <p:embed/>
                </p:oleObj>
              </mc:Choice>
              <mc:Fallback>
                <p:oleObj name="CS ChemDraw Drawing" r:id="rId14" imgW="2032945" imgH="1836389" progId="ChemDraw.Document.6.0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983682DB-D9D8-4C02-9942-D47862436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4384" y="3233677"/>
                        <a:ext cx="1724025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>
            <a:extLst>
              <a:ext uri="{FF2B5EF4-FFF2-40B4-BE49-F238E27FC236}">
                <a16:creationId xmlns:a16="http://schemas.microsoft.com/office/drawing/2014/main" id="{B43396FD-5E24-4A27-9ECD-7F3B978DE137}"/>
              </a:ext>
            </a:extLst>
          </p:cNvPr>
          <p:cNvSpPr/>
          <p:nvPr/>
        </p:nvSpPr>
        <p:spPr>
          <a:xfrm>
            <a:off x="290364" y="1118566"/>
            <a:ext cx="21257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u="sng" dirty="0">
                <a:latin typeface="+mn-ea"/>
              </a:rPr>
              <a:t>6-6 fused ring system </a:t>
            </a:r>
            <a:endParaRPr lang="en-US" sz="1400" i="1" u="sng" dirty="0"/>
          </a:p>
        </p:txBody>
      </p:sp>
      <p:sp>
        <p:nvSpPr>
          <p:cNvPr id="16" name="제목 1">
            <a:extLst>
              <a:ext uri="{FF2B5EF4-FFF2-40B4-BE49-F238E27FC236}">
                <a16:creationId xmlns:a16="http://schemas.microsoft.com/office/drawing/2014/main" id="{CF9D1E1B-DFA8-4330-BAB5-E6AE5A5511D5}"/>
              </a:ext>
            </a:extLst>
          </p:cNvPr>
          <p:cNvSpPr txBox="1">
            <a:spLocks/>
          </p:cNvSpPr>
          <p:nvPr/>
        </p:nvSpPr>
        <p:spPr>
          <a:xfrm>
            <a:off x="2018352" y="265120"/>
            <a:ext cx="8155296" cy="474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b="1" dirty="0">
                <a:latin typeface="+mn-ea"/>
                <a:ea typeface="+mn-ea"/>
              </a:rPr>
              <a:t>Scaffold Clustering of FDA-approved Kinase Inhibitors</a:t>
            </a:r>
            <a:endParaRPr lang="ko-KR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9" name="개체 28">
            <a:extLst>
              <a:ext uri="{FF2B5EF4-FFF2-40B4-BE49-F238E27FC236}">
                <a16:creationId xmlns:a16="http://schemas.microsoft.com/office/drawing/2014/main" id="{B6B9DDEF-AAF3-4478-902B-DE4D0CC35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24134"/>
              </p:ext>
            </p:extLst>
          </p:nvPr>
        </p:nvGraphicFramePr>
        <p:xfrm>
          <a:off x="6726946" y="1688411"/>
          <a:ext cx="233997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743200" imgH="2011586" progId="ChemDraw.Document.6.0">
                  <p:embed/>
                </p:oleObj>
              </mc:Choice>
              <mc:Fallback>
                <p:oleObj name="CS ChemDraw Drawing" r:id="rId16" imgW="2743200" imgH="2011586" progId="ChemDraw.Document.6.0">
                  <p:embed/>
                  <p:pic>
                    <p:nvPicPr>
                      <p:cNvPr id="29" name="개체 28">
                        <a:extLst>
                          <a:ext uri="{FF2B5EF4-FFF2-40B4-BE49-F238E27FC236}">
                            <a16:creationId xmlns:a16="http://schemas.microsoft.com/office/drawing/2014/main" id="{B6B9DDEF-AAF3-4478-902B-DE4D0CC35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6946" y="1688411"/>
                        <a:ext cx="2339975" cy="17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CA97EE36-8A98-44CC-9424-51839DCFD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50232"/>
              </p:ext>
            </p:extLst>
          </p:nvPr>
        </p:nvGraphicFramePr>
        <p:xfrm>
          <a:off x="7726119" y="4762645"/>
          <a:ext cx="2208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583286" imgH="1516537" progId="ChemDraw.Document.6.0">
                  <p:embed/>
                </p:oleObj>
              </mc:Choice>
              <mc:Fallback>
                <p:oleObj name="CS ChemDraw Drawing" r:id="rId18" imgW="2583286" imgH="1516537" progId="ChemDraw.Document.6.0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CA97EE36-8A98-44CC-9424-51839DCFD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26119" y="4762645"/>
                        <a:ext cx="2208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CAAE3D81-B2AC-4B4A-9688-68C75F1F3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46834"/>
              </p:ext>
            </p:extLst>
          </p:nvPr>
        </p:nvGraphicFramePr>
        <p:xfrm>
          <a:off x="5819648" y="4759470"/>
          <a:ext cx="18669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185629" imgH="1524173" progId="ChemDraw.Document.6.0">
                  <p:embed/>
                </p:oleObj>
              </mc:Choice>
              <mc:Fallback>
                <p:oleObj name="CS ChemDraw Drawing" r:id="rId20" imgW="2185629" imgH="1524173" progId="ChemDraw.Document.6.0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CAAE3D81-B2AC-4B4A-9688-68C75F1F3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19648" y="4759470"/>
                        <a:ext cx="1866900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06999195-6CE8-4DB2-9AD8-F3443D941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64953"/>
              </p:ext>
            </p:extLst>
          </p:nvPr>
        </p:nvGraphicFramePr>
        <p:xfrm>
          <a:off x="7364327" y="3572431"/>
          <a:ext cx="10652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252941" imgH="1046941" progId="ChemDraw.Document.6.0">
                  <p:embed/>
                </p:oleObj>
              </mc:Choice>
              <mc:Fallback>
                <p:oleObj name="CS ChemDraw Drawing" r:id="rId22" imgW="1252941" imgH="1046941" progId="ChemDraw.Document.6.0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06999195-6CE8-4DB2-9AD8-F3443D941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4327" y="3572431"/>
                        <a:ext cx="1065212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63224FF5-64F2-45B6-B1ED-0E60FB0FF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0792"/>
              </p:ext>
            </p:extLst>
          </p:nvPr>
        </p:nvGraphicFramePr>
        <p:xfrm>
          <a:off x="10088901" y="3776363"/>
          <a:ext cx="19208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260057" imgH="1662888" progId="ChemDraw.Document.6.0">
                  <p:embed/>
                </p:oleObj>
              </mc:Choice>
              <mc:Fallback>
                <p:oleObj name="CS ChemDraw Drawing" r:id="rId24" imgW="2260057" imgH="1662888" progId="ChemDraw.Document.6.0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63224FF5-64F2-45B6-B1ED-0E60FB0FF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88901" y="3776363"/>
                        <a:ext cx="1920875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AAC4CB32-A409-41EE-A121-D4BEA05B6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04181"/>
              </p:ext>
            </p:extLst>
          </p:nvPr>
        </p:nvGraphicFramePr>
        <p:xfrm>
          <a:off x="10721488" y="2670352"/>
          <a:ext cx="9286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092602" imgH="1032094" progId="ChemDraw.Document.6.0">
                  <p:embed/>
                </p:oleObj>
              </mc:Choice>
              <mc:Fallback>
                <p:oleObj name="CS ChemDraw Drawing" r:id="rId26" imgW="1092602" imgH="1032094" progId="ChemDraw.Document.6.0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AAC4CB32-A409-41EE-A121-D4BEA05B6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721488" y="2670352"/>
                        <a:ext cx="9286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51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51B021B8-FD88-4061-A667-3D957F558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25447"/>
              </p:ext>
            </p:extLst>
          </p:nvPr>
        </p:nvGraphicFramePr>
        <p:xfrm>
          <a:off x="1111814" y="5132808"/>
          <a:ext cx="1793075" cy="140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09500" imgH="1651859" progId="ChemDraw.Document.6.0">
                  <p:embed/>
                </p:oleObj>
              </mc:Choice>
              <mc:Fallback>
                <p:oleObj name="CS ChemDraw Drawing" r:id="rId2" imgW="2109500" imgH="1651859" progId="ChemDraw.Document.6.0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1B021B8-FD88-4061-A667-3D957F558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814" y="5132808"/>
                        <a:ext cx="1793075" cy="140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CE213378-D3C7-4852-9A06-4DFC48EAF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19934"/>
              </p:ext>
            </p:extLst>
          </p:nvPr>
        </p:nvGraphicFramePr>
        <p:xfrm>
          <a:off x="315744" y="3368647"/>
          <a:ext cx="1639795" cy="163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29171" imgH="1925048" progId="ChemDraw.Document.6.0">
                  <p:embed/>
                </p:oleObj>
              </mc:Choice>
              <mc:Fallback>
                <p:oleObj name="CS ChemDraw Drawing" r:id="rId4" imgW="1929171" imgH="1925048" progId="ChemDraw.Document.6.0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CE213378-D3C7-4852-9A06-4DFC48EAF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744" y="3368647"/>
                        <a:ext cx="1639795" cy="163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95042598-77BA-4714-8CD9-8E0AB29E5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5503"/>
              </p:ext>
            </p:extLst>
          </p:nvPr>
        </p:nvGraphicFramePr>
        <p:xfrm>
          <a:off x="4068766" y="3241003"/>
          <a:ext cx="1425061" cy="189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76542" imgH="2225386" progId="ChemDraw.Document.6.0">
                  <p:embed/>
                </p:oleObj>
              </mc:Choice>
              <mc:Fallback>
                <p:oleObj name="CS ChemDraw Drawing" r:id="rId6" imgW="1676542" imgH="2225386" progId="ChemDraw.Document.6.0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95042598-77BA-4714-8CD9-8E0AB29E5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8766" y="3241003"/>
                        <a:ext cx="1425061" cy="189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D99C69D4-60E8-42AA-BC7D-A9091BD4F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95705"/>
              </p:ext>
            </p:extLst>
          </p:nvPr>
        </p:nvGraphicFramePr>
        <p:xfrm>
          <a:off x="1731219" y="1417088"/>
          <a:ext cx="1432652" cy="176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85473" imgH="2082004" progId="ChemDraw.Document.6.0">
                  <p:embed/>
                </p:oleObj>
              </mc:Choice>
              <mc:Fallback>
                <p:oleObj name="CS ChemDraw Drawing" r:id="rId8" imgW="1685473" imgH="2082004" progId="ChemDraw.Document.6.0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D99C69D4-60E8-42AA-BC7D-A9091BD4FA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1219" y="1417088"/>
                        <a:ext cx="1432652" cy="176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396A32D-4357-4B45-8AEE-ECFCDA372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35035"/>
              </p:ext>
            </p:extLst>
          </p:nvPr>
        </p:nvGraphicFramePr>
        <p:xfrm>
          <a:off x="3127003" y="1840349"/>
          <a:ext cx="1770661" cy="134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83131" imgH="1578895" progId="ChemDraw.Document.6.0">
                  <p:embed/>
                </p:oleObj>
              </mc:Choice>
              <mc:Fallback>
                <p:oleObj name="CS ChemDraw Drawing" r:id="rId10" imgW="2083131" imgH="1578895" progId="ChemDraw.Document.6.0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396A32D-4357-4B45-8AEE-ECFCDA372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003" y="1840349"/>
                        <a:ext cx="1770661" cy="134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38DB8BF5-1538-46E8-9D73-4244DDFFA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49787"/>
              </p:ext>
            </p:extLst>
          </p:nvPr>
        </p:nvGraphicFramePr>
        <p:xfrm>
          <a:off x="3017781" y="5571628"/>
          <a:ext cx="2101078" cy="96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71857" imgH="1135600" progId="ChemDraw.Document.6.0">
                  <p:embed/>
                </p:oleObj>
              </mc:Choice>
              <mc:Fallback>
                <p:oleObj name="CS ChemDraw Drawing" r:id="rId12" imgW="2471857" imgH="1135600" progId="ChemDraw.Document.6.0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38DB8BF5-1538-46E8-9D73-4244DDFFA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7781" y="5571628"/>
                        <a:ext cx="2101078" cy="96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D5DB1DD6-BA84-4A6D-A698-3C04F8CA6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76175"/>
              </p:ext>
            </p:extLst>
          </p:nvPr>
        </p:nvGraphicFramePr>
        <p:xfrm>
          <a:off x="2456213" y="3744673"/>
          <a:ext cx="11239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21414" imgH="1042275" progId="ChemDraw.Document.6.0">
                  <p:embed/>
                </p:oleObj>
              </mc:Choice>
              <mc:Fallback>
                <p:oleObj name="CS ChemDraw Drawing" r:id="rId14" imgW="1321414" imgH="1042275" progId="ChemDraw.Document.6.0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D5DB1DD6-BA84-4A6D-A698-3C04F8CA6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6213" y="3744673"/>
                        <a:ext cx="11239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제목 1">
            <a:extLst>
              <a:ext uri="{FF2B5EF4-FFF2-40B4-BE49-F238E27FC236}">
                <a16:creationId xmlns:a16="http://schemas.microsoft.com/office/drawing/2014/main" id="{C9B727E8-78D9-4732-9EE9-FFCEF024B4DC}"/>
              </a:ext>
            </a:extLst>
          </p:cNvPr>
          <p:cNvSpPr txBox="1">
            <a:spLocks/>
          </p:cNvSpPr>
          <p:nvPr/>
        </p:nvSpPr>
        <p:spPr>
          <a:xfrm>
            <a:off x="2002517" y="298150"/>
            <a:ext cx="8186058" cy="474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b="1" dirty="0">
                <a:latin typeface="+mn-ea"/>
                <a:ea typeface="+mn-ea"/>
              </a:rPr>
              <a:t>Scaffold Clustering of FDA-approved Kinase Inhibitors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5AE96B72-C0F3-4518-A131-84179AAA2C60}"/>
              </a:ext>
            </a:extLst>
          </p:cNvPr>
          <p:cNvSpPr/>
          <p:nvPr/>
        </p:nvSpPr>
        <p:spPr>
          <a:xfrm>
            <a:off x="250508" y="959614"/>
            <a:ext cx="1591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u="sng" dirty="0">
                <a:latin typeface="+mn-ea"/>
              </a:rPr>
              <a:t>6-6 ring system </a:t>
            </a:r>
            <a:endParaRPr lang="en-US" sz="1400" i="1" u="sng" dirty="0"/>
          </a:p>
        </p:txBody>
      </p: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B5A86440-B533-4277-B153-CE37122C1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60753"/>
              </p:ext>
            </p:extLst>
          </p:nvPr>
        </p:nvGraphicFramePr>
        <p:xfrm>
          <a:off x="6658731" y="2307026"/>
          <a:ext cx="24511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886527" imgH="1226804" progId="ChemDraw.Document.6.0">
                  <p:embed/>
                </p:oleObj>
              </mc:Choice>
              <mc:Fallback>
                <p:oleObj name="CS ChemDraw Drawing" r:id="rId16" imgW="2886527" imgH="1226804" progId="ChemDraw.Document.6.0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B5A86440-B533-4277-B153-CE37122C1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58731" y="2307026"/>
                        <a:ext cx="245110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13C0644A-C700-419F-90E9-9E5185A04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651"/>
              </p:ext>
            </p:extLst>
          </p:nvPr>
        </p:nvGraphicFramePr>
        <p:xfrm>
          <a:off x="8030415" y="4713121"/>
          <a:ext cx="19478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290678" imgH="1449513" progId="ChemDraw.Document.6.0">
                  <p:embed/>
                </p:oleObj>
              </mc:Choice>
              <mc:Fallback>
                <p:oleObj name="CS ChemDraw Drawing" r:id="rId18" imgW="2290678" imgH="1449513" progId="ChemDraw.Document.6.0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13C0644A-C700-419F-90E9-9E5185A045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30415" y="4713121"/>
                        <a:ext cx="1947862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B1227369-76BA-409F-8372-BB9341FFF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53347"/>
              </p:ext>
            </p:extLst>
          </p:nvPr>
        </p:nvGraphicFramePr>
        <p:xfrm>
          <a:off x="5931699" y="4751221"/>
          <a:ext cx="1993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346818" imgH="1403698" progId="ChemDraw.Document.6.0">
                  <p:embed/>
                </p:oleObj>
              </mc:Choice>
              <mc:Fallback>
                <p:oleObj name="CS ChemDraw Drawing" r:id="rId20" imgW="2346818" imgH="1403698" progId="ChemDraw.Document.6.0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B1227369-76BA-409F-8372-BB9341FFF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31699" y="4751221"/>
                        <a:ext cx="19939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A24F5A0A-8DF8-485A-9DC5-A74ADCE92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1378"/>
              </p:ext>
            </p:extLst>
          </p:nvPr>
        </p:nvGraphicFramePr>
        <p:xfrm>
          <a:off x="7300875" y="3496777"/>
          <a:ext cx="11668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374577" imgH="1206867" progId="ChemDraw.Document.6.0">
                  <p:embed/>
                </p:oleObj>
              </mc:Choice>
              <mc:Fallback>
                <p:oleObj name="CS ChemDraw Drawing" r:id="rId22" imgW="1374577" imgH="1206867" progId="ChemDraw.Document.6.0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A24F5A0A-8DF8-485A-9DC5-A74ADCE92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00875" y="3496777"/>
                        <a:ext cx="11668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539DBECD-9EC8-4A71-8B83-41B5B05E6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23725"/>
              </p:ext>
            </p:extLst>
          </p:nvPr>
        </p:nvGraphicFramePr>
        <p:xfrm>
          <a:off x="10418336" y="3622998"/>
          <a:ext cx="1198562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411153" imgH="2695830" progId="ChemDraw.Document.6.0">
                  <p:embed/>
                </p:oleObj>
              </mc:Choice>
              <mc:Fallback>
                <p:oleObj name="CS ChemDraw Drawing" r:id="rId24" imgW="1411153" imgH="2695830" progId="ChemDraw.Document.6.0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539DBECD-9EC8-4A71-8B83-41B5B05E6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18336" y="3622998"/>
                        <a:ext cx="1198562" cy="229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E459861-06EF-483B-82FC-FFD67E169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2980"/>
              </p:ext>
            </p:extLst>
          </p:nvPr>
        </p:nvGraphicFramePr>
        <p:xfrm>
          <a:off x="10281885" y="2508250"/>
          <a:ext cx="14541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710141" imgH="1176748" progId="ChemDraw.Document.6.0">
                  <p:embed/>
                </p:oleObj>
              </mc:Choice>
              <mc:Fallback>
                <p:oleObj name="CS ChemDraw Drawing" r:id="rId26" imgW="1710141" imgH="1176748" progId="ChemDraw.Document.6.0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E459861-06EF-483B-82FC-FFD67E169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81885" y="2508250"/>
                        <a:ext cx="1454150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534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제목 1">
            <a:extLst>
              <a:ext uri="{FF2B5EF4-FFF2-40B4-BE49-F238E27FC236}">
                <a16:creationId xmlns:a16="http://schemas.microsoft.com/office/drawing/2014/main" id="{7B17A2FE-481D-4027-80DB-095EE587D01D}"/>
              </a:ext>
            </a:extLst>
          </p:cNvPr>
          <p:cNvSpPr txBox="1">
            <a:spLocks/>
          </p:cNvSpPr>
          <p:nvPr/>
        </p:nvSpPr>
        <p:spPr>
          <a:xfrm>
            <a:off x="2017930" y="227049"/>
            <a:ext cx="8193848" cy="474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b="1" dirty="0">
                <a:latin typeface="+mn-ea"/>
                <a:ea typeface="+mn-ea"/>
              </a:rPr>
              <a:t>Scaffold Clustering of FDA-approved Kinase Inhibitors</a:t>
            </a:r>
            <a:endParaRPr lang="ko-KR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C4971F2A-5457-488C-BA57-16A702694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99119"/>
              </p:ext>
            </p:extLst>
          </p:nvPr>
        </p:nvGraphicFramePr>
        <p:xfrm>
          <a:off x="600780" y="1658707"/>
          <a:ext cx="1162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66922" imgH="1191595" progId="ChemDraw.Document.6.0">
                  <p:embed/>
                </p:oleObj>
              </mc:Choice>
              <mc:Fallback>
                <p:oleObj name="CS ChemDraw Drawing" r:id="rId2" imgW="1366922" imgH="1191595" progId="ChemDraw.Document.6.0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C4971F2A-5457-488C-BA57-16A702694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0780" y="1658707"/>
                        <a:ext cx="11620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9E9F2BBE-97C7-4F3D-AE54-3DF619214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14553"/>
              </p:ext>
            </p:extLst>
          </p:nvPr>
        </p:nvGraphicFramePr>
        <p:xfrm>
          <a:off x="1993678" y="1358478"/>
          <a:ext cx="1181405" cy="161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89888" imgH="1901716" progId="ChemDraw.Document.6.0">
                  <p:embed/>
                </p:oleObj>
              </mc:Choice>
              <mc:Fallback>
                <p:oleObj name="CS ChemDraw Drawing" r:id="rId4" imgW="1389888" imgH="1901716" progId="ChemDraw.Document.6.0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9E9F2BBE-97C7-4F3D-AE54-3DF619214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678" y="1358478"/>
                        <a:ext cx="1181405" cy="161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>
            <a:extLst>
              <a:ext uri="{FF2B5EF4-FFF2-40B4-BE49-F238E27FC236}">
                <a16:creationId xmlns:a16="http://schemas.microsoft.com/office/drawing/2014/main" id="{D4ABFAB9-0864-42FE-87E3-B350F8725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95923"/>
              </p:ext>
            </p:extLst>
          </p:nvPr>
        </p:nvGraphicFramePr>
        <p:xfrm>
          <a:off x="4701230" y="1583837"/>
          <a:ext cx="1396502" cy="116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2943" imgH="1371459" progId="ChemDraw.Document.6.0">
                  <p:embed/>
                </p:oleObj>
              </mc:Choice>
              <mc:Fallback>
                <p:oleObj name="CS ChemDraw Drawing" r:id="rId6" imgW="1642943" imgH="1371459" progId="ChemDraw.Document.6.0">
                  <p:embed/>
                  <p:pic>
                    <p:nvPicPr>
                      <p:cNvPr id="45" name="개체 44">
                        <a:extLst>
                          <a:ext uri="{FF2B5EF4-FFF2-40B4-BE49-F238E27FC236}">
                            <a16:creationId xmlns:a16="http://schemas.microsoft.com/office/drawing/2014/main" id="{D4ABFAB9-0864-42FE-87E3-B350F8725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1230" y="1583837"/>
                        <a:ext cx="1396502" cy="116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>
            <a:extLst>
              <a:ext uri="{FF2B5EF4-FFF2-40B4-BE49-F238E27FC236}">
                <a16:creationId xmlns:a16="http://schemas.microsoft.com/office/drawing/2014/main" id="{F151484E-6405-45CF-8B2B-ACA182065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91028"/>
              </p:ext>
            </p:extLst>
          </p:nvPr>
        </p:nvGraphicFramePr>
        <p:xfrm>
          <a:off x="3408432" y="1371999"/>
          <a:ext cx="1132240" cy="158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32047" imgH="1869901" progId="ChemDraw.Document.6.0">
                  <p:embed/>
                </p:oleObj>
              </mc:Choice>
              <mc:Fallback>
                <p:oleObj name="CS ChemDraw Drawing" r:id="rId8" imgW="1332047" imgH="1869901" progId="ChemDraw.Document.6.0">
                  <p:embed/>
                  <p:pic>
                    <p:nvPicPr>
                      <p:cNvPr id="46" name="개체 45">
                        <a:extLst>
                          <a:ext uri="{FF2B5EF4-FFF2-40B4-BE49-F238E27FC236}">
                            <a16:creationId xmlns:a16="http://schemas.microsoft.com/office/drawing/2014/main" id="{F151484E-6405-45CF-8B2B-ACA182065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8432" y="1371999"/>
                        <a:ext cx="1132240" cy="158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115B6F36-8B00-461E-94DF-641F59254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40265"/>
              </p:ext>
            </p:extLst>
          </p:nvPr>
        </p:nvGraphicFramePr>
        <p:xfrm>
          <a:off x="7284983" y="5029035"/>
          <a:ext cx="1057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44860" imgH="1046941" progId="ChemDraw.Document.6.0">
                  <p:embed/>
                </p:oleObj>
              </mc:Choice>
              <mc:Fallback>
                <p:oleObj name="CS ChemDraw Drawing" r:id="rId10" imgW="1244860" imgH="1046941" progId="ChemDraw.Document.6.0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115B6F36-8B00-461E-94DF-641F5925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84983" y="5029035"/>
                        <a:ext cx="10572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368EE9FA-C370-4864-92ED-9D2EB925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54682"/>
              </p:ext>
            </p:extLst>
          </p:nvPr>
        </p:nvGraphicFramePr>
        <p:xfrm>
          <a:off x="10473596" y="4343235"/>
          <a:ext cx="13684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1045" imgH="2661045" progId="ChemDraw.Document.6.0">
                  <p:embed/>
                </p:oleObj>
              </mc:Choice>
              <mc:Fallback>
                <p:oleObj name="CS ChemDraw Drawing" r:id="rId12" imgW="1611045" imgH="2661045" progId="ChemDraw.Document.6.0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368EE9FA-C370-4864-92ED-9D2EB9255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73596" y="4343235"/>
                        <a:ext cx="1368425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C0585BA-E0F1-4DFF-A749-B6E99AF20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78635"/>
              </p:ext>
            </p:extLst>
          </p:nvPr>
        </p:nvGraphicFramePr>
        <p:xfrm>
          <a:off x="8475963" y="4727505"/>
          <a:ext cx="1928640" cy="149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268988" imgH="1755365" progId="ChemDraw.Document.6.0">
                  <p:embed/>
                </p:oleObj>
              </mc:Choice>
              <mc:Fallback>
                <p:oleObj name="CS ChemDraw Drawing" r:id="rId14" imgW="2268988" imgH="1755365" progId="ChemDraw.Document.6.0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C0585BA-E0F1-4DFF-A749-B6E99AF20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75963" y="4727505"/>
                        <a:ext cx="1928640" cy="149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직사각형 49">
            <a:extLst>
              <a:ext uri="{FF2B5EF4-FFF2-40B4-BE49-F238E27FC236}">
                <a16:creationId xmlns:a16="http://schemas.microsoft.com/office/drawing/2014/main" id="{BA0B9BFD-D25A-479F-99DD-9FC9DE7B329F}"/>
              </a:ext>
            </a:extLst>
          </p:cNvPr>
          <p:cNvSpPr/>
          <p:nvPr/>
        </p:nvSpPr>
        <p:spPr>
          <a:xfrm>
            <a:off x="369121" y="878863"/>
            <a:ext cx="21257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u="sng" dirty="0">
                <a:latin typeface="+mn-ea"/>
              </a:rPr>
              <a:t>6-5 fused ring system </a:t>
            </a:r>
            <a:endParaRPr lang="en-US" sz="1400" i="1" u="sng" dirty="0"/>
          </a:p>
        </p:txBody>
      </p: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9544F08F-B525-4DC8-9B26-764CB9820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38086"/>
              </p:ext>
            </p:extLst>
          </p:nvPr>
        </p:nvGraphicFramePr>
        <p:xfrm>
          <a:off x="7211549" y="2285608"/>
          <a:ext cx="1406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656553" imgH="993491" progId="ChemDraw.Document.6.0">
                  <p:embed/>
                </p:oleObj>
              </mc:Choice>
              <mc:Fallback>
                <p:oleObj name="CS ChemDraw Drawing" r:id="rId16" imgW="1656553" imgH="993491" progId="ChemDraw.Document.6.0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9544F08F-B525-4DC8-9B26-764CB9820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11549" y="2285608"/>
                        <a:ext cx="14065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F8F0A4A2-BD3D-4867-B913-F5AB8554F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85643"/>
              </p:ext>
            </p:extLst>
          </p:nvPr>
        </p:nvGraphicFramePr>
        <p:xfrm>
          <a:off x="8686898" y="1785712"/>
          <a:ext cx="2030223" cy="184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388498" imgH="2169815" progId="ChemDraw.Document.6.0">
                  <p:embed/>
                </p:oleObj>
              </mc:Choice>
              <mc:Fallback>
                <p:oleObj name="CS ChemDraw Drawing" r:id="rId18" imgW="2388498" imgH="2169815" progId="ChemDraw.Document.6.0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F8F0A4A2-BD3D-4867-B913-F5AB8554F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86898" y="1785712"/>
                        <a:ext cx="2030223" cy="184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0D28D641-3BC2-4879-96EA-077D12D58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56414"/>
              </p:ext>
            </p:extLst>
          </p:nvPr>
        </p:nvGraphicFramePr>
        <p:xfrm>
          <a:off x="574587" y="5258083"/>
          <a:ext cx="12144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428165" imgH="1275588" progId="ChemDraw.Document.6.0">
                  <p:embed/>
                </p:oleObj>
              </mc:Choice>
              <mc:Fallback>
                <p:oleObj name="CS ChemDraw Drawing" r:id="rId20" imgW="1428165" imgH="1275588" progId="ChemDraw.Document.6.0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0D28D641-3BC2-4879-96EA-077D12D58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587" y="5258083"/>
                        <a:ext cx="1214437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A640ECC2-5104-4485-ABBD-8C3860D8E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60323"/>
              </p:ext>
            </p:extLst>
          </p:nvPr>
        </p:nvGraphicFramePr>
        <p:xfrm>
          <a:off x="1940931" y="4861963"/>
          <a:ext cx="1145254" cy="18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347358" imgH="2211387" progId="ChemDraw.Document.6.0">
                  <p:embed/>
                </p:oleObj>
              </mc:Choice>
              <mc:Fallback>
                <p:oleObj name="CS ChemDraw Drawing" r:id="rId22" imgW="1347358" imgH="2211387" progId="ChemDraw.Document.6.0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A640ECC2-5104-4485-ABBD-8C3860D8E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40931" y="4861963"/>
                        <a:ext cx="1145254" cy="18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>
            <a:extLst>
              <a:ext uri="{FF2B5EF4-FFF2-40B4-BE49-F238E27FC236}">
                <a16:creationId xmlns:a16="http://schemas.microsoft.com/office/drawing/2014/main" id="{F77881C5-2CAD-46DD-91C3-A107377B5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68765"/>
              </p:ext>
            </p:extLst>
          </p:nvPr>
        </p:nvGraphicFramePr>
        <p:xfrm>
          <a:off x="5052801" y="4842952"/>
          <a:ext cx="1778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094189" imgH="2255504" progId="ChemDraw.Document.6.0">
                  <p:embed/>
                </p:oleObj>
              </mc:Choice>
              <mc:Fallback>
                <p:oleObj name="CS ChemDraw Drawing" r:id="rId24" imgW="2094189" imgH="2255504" progId="ChemDraw.Document.6.0">
                  <p:embed/>
                  <p:pic>
                    <p:nvPicPr>
                      <p:cNvPr id="34" name="개체 33">
                        <a:extLst>
                          <a:ext uri="{FF2B5EF4-FFF2-40B4-BE49-F238E27FC236}">
                            <a16:creationId xmlns:a16="http://schemas.microsoft.com/office/drawing/2014/main" id="{F77881C5-2CAD-46DD-91C3-A107377B5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52801" y="4842952"/>
                        <a:ext cx="17780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6820C6DA-B655-4849-8405-F29ED39C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41064"/>
              </p:ext>
            </p:extLst>
          </p:nvPr>
        </p:nvGraphicFramePr>
        <p:xfrm>
          <a:off x="3677119" y="5285865"/>
          <a:ext cx="12525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474098" imgH="1214927" progId="ChemDraw.Document.6.0">
                  <p:embed/>
                </p:oleObj>
              </mc:Choice>
              <mc:Fallback>
                <p:oleObj name="CS ChemDraw Drawing" r:id="rId26" imgW="1474098" imgH="1214927" progId="ChemDraw.Document.6.0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6820C6DA-B655-4849-8405-F29ED39C8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77119" y="5285865"/>
                        <a:ext cx="1252537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6716AFC2-201E-42BF-9848-6CD51C19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38602"/>
              </p:ext>
            </p:extLst>
          </p:nvPr>
        </p:nvGraphicFramePr>
        <p:xfrm>
          <a:off x="444412" y="3378469"/>
          <a:ext cx="147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32682" imgH="1046941" progId="ChemDraw.Document.6.0">
                  <p:embed/>
                </p:oleObj>
              </mc:Choice>
              <mc:Fallback>
                <p:oleObj name="CS ChemDraw Drawing" r:id="rId28" imgW="1732682" imgH="1046941" progId="ChemDraw.Document.6.0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6716AFC2-201E-42BF-9848-6CD51C196A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4412" y="3378469"/>
                        <a:ext cx="147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AD4CC095-2B41-4D36-95A4-05D1FDC7D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80563"/>
              </p:ext>
            </p:extLst>
          </p:nvPr>
        </p:nvGraphicFramePr>
        <p:xfrm>
          <a:off x="2115433" y="3255604"/>
          <a:ext cx="2207362" cy="113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2596896" imgH="1334977" progId="ChemDraw.Document.6.0">
                  <p:embed/>
                </p:oleObj>
              </mc:Choice>
              <mc:Fallback>
                <p:oleObj name="CS ChemDraw Drawing" r:id="rId30" imgW="2596896" imgH="1334977" progId="ChemDraw.Document.6.0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AD4CC095-2B41-4D36-95A4-05D1FDC7D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15433" y="3255604"/>
                        <a:ext cx="2207362" cy="113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197E844E-6D5B-48F1-B0B3-BB48AFF4F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19387"/>
              </p:ext>
            </p:extLst>
          </p:nvPr>
        </p:nvGraphicFramePr>
        <p:xfrm>
          <a:off x="4465105" y="3128438"/>
          <a:ext cx="21748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2562021" imgH="1631073" progId="ChemDraw.Document.6.0">
                  <p:embed/>
                </p:oleObj>
              </mc:Choice>
              <mc:Fallback>
                <p:oleObj name="CS ChemDraw Drawing" r:id="rId32" imgW="2562021" imgH="1631073" progId="ChemDraw.Document.6.0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197E844E-6D5B-48F1-B0B3-BB48AFF4F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65105" y="3128438"/>
                        <a:ext cx="217487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374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4971F2A-5457-488C-BA57-16A702694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1869564"/>
          <a:ext cx="15573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31777" imgH="1039729" progId="ChemDraw.Document.6.0">
                  <p:embed/>
                </p:oleObj>
              </mc:Choice>
              <mc:Fallback>
                <p:oleObj name="CS ChemDraw Drawing" r:id="rId2" imgW="1831777" imgH="1039729" progId="ChemDraw.Document.6.0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4971F2A-5457-488C-BA57-16A702694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325" y="1869564"/>
                        <a:ext cx="15573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9E9F2BBE-97C7-4F3D-AE54-3DF619214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9958" y="1853959"/>
          <a:ext cx="1181405" cy="161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89888" imgH="1901716" progId="ChemDraw.Document.6.0">
                  <p:embed/>
                </p:oleObj>
              </mc:Choice>
              <mc:Fallback>
                <p:oleObj name="CS ChemDraw Drawing" r:id="rId4" imgW="1389888" imgH="1901716" progId="ChemDraw.Document.6.0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9E9F2BBE-97C7-4F3D-AE54-3DF619214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9958" y="1853959"/>
                        <a:ext cx="1181405" cy="161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D4ABFAB9-0864-42FE-87E3-B350F8725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4164" y="2304678"/>
          <a:ext cx="1396502" cy="116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2943" imgH="1371459" progId="ChemDraw.Document.6.0">
                  <p:embed/>
                </p:oleObj>
              </mc:Choice>
              <mc:Fallback>
                <p:oleObj name="CS ChemDraw Drawing" r:id="rId6" imgW="1642943" imgH="1371459" progId="ChemDraw.Document.6.0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D4ABFAB9-0864-42FE-87E3-B350F8725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4164" y="2304678"/>
                        <a:ext cx="1396502" cy="116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151484E-6405-45CF-8B2B-ACA182065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6049" y="1881002"/>
          <a:ext cx="1132240" cy="158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32047" imgH="1869901" progId="ChemDraw.Document.6.0">
                  <p:embed/>
                </p:oleObj>
              </mc:Choice>
              <mc:Fallback>
                <p:oleObj name="CS ChemDraw Drawing" r:id="rId8" imgW="1332047" imgH="1869901" progId="ChemDraw.Document.6.0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151484E-6405-45CF-8B2B-ACA182065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049" y="1881002"/>
                        <a:ext cx="1132240" cy="158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115B6F36-8B00-461E-94DF-641F59254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2287" y="1800636"/>
          <a:ext cx="10382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22319" imgH="1054577" progId="ChemDraw.Document.6.0">
                  <p:embed/>
                </p:oleObj>
              </mc:Choice>
              <mc:Fallback>
                <p:oleObj name="CS ChemDraw Drawing" r:id="rId10" imgW="1222319" imgH="1054577" progId="ChemDraw.Document.6.0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115B6F36-8B00-461E-94DF-641F5925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2287" y="1800636"/>
                        <a:ext cx="1038225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368EE9FA-C370-4864-92ED-9D2EB9255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5849" y="1392556"/>
          <a:ext cx="1369388" cy="231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1045" imgH="2723404" progId="ChemDraw.Document.6.0">
                  <p:embed/>
                </p:oleObj>
              </mc:Choice>
              <mc:Fallback>
                <p:oleObj name="CS ChemDraw Drawing" r:id="rId12" imgW="1611045" imgH="2723404" progId="ChemDraw.Document.6.0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368EE9FA-C370-4864-92ED-9D2EB9255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65849" y="1392556"/>
                        <a:ext cx="1369388" cy="2314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9C0585BA-E0F1-4DFF-A749-B6E99AF20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6575" y="2105271"/>
          <a:ext cx="1928640" cy="149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268988" imgH="1755365" progId="ChemDraw.Document.6.0">
                  <p:embed/>
                </p:oleObj>
              </mc:Choice>
              <mc:Fallback>
                <p:oleObj name="CS ChemDraw Drawing" r:id="rId14" imgW="2268988" imgH="1755365" progId="ChemDraw.Document.6.0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9C0585BA-E0F1-4DFF-A749-B6E99AF20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6575" y="2105271"/>
                        <a:ext cx="1928640" cy="149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제목 1">
            <a:extLst>
              <a:ext uri="{FF2B5EF4-FFF2-40B4-BE49-F238E27FC236}">
                <a16:creationId xmlns:a16="http://schemas.microsoft.com/office/drawing/2014/main" id="{7B17A2FE-481D-4027-80DB-095EE587D01D}"/>
              </a:ext>
            </a:extLst>
          </p:cNvPr>
          <p:cNvSpPr txBox="1">
            <a:spLocks/>
          </p:cNvSpPr>
          <p:nvPr/>
        </p:nvSpPr>
        <p:spPr>
          <a:xfrm>
            <a:off x="2067818" y="280002"/>
            <a:ext cx="8167397" cy="474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b="1" dirty="0">
                <a:latin typeface="+mn-ea"/>
                <a:ea typeface="+mn-ea"/>
              </a:rPr>
              <a:t>Scaffold Clustering of FDA-approved Kinase Inhibitors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BA0B9BFD-D25A-479F-99DD-9FC9DE7B329F}"/>
              </a:ext>
            </a:extLst>
          </p:cNvPr>
          <p:cNvSpPr/>
          <p:nvPr/>
        </p:nvSpPr>
        <p:spPr>
          <a:xfrm>
            <a:off x="319323" y="1116740"/>
            <a:ext cx="21257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u="sng" dirty="0">
                <a:latin typeface="+mn-ea"/>
              </a:rPr>
              <a:t>6-5 fused ring system </a:t>
            </a:r>
            <a:endParaRPr lang="en-US" sz="1400" i="1" u="sng" dirty="0"/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69C17834-C93F-461B-9ECF-856C610F4EB6}"/>
              </a:ext>
            </a:extLst>
          </p:cNvPr>
          <p:cNvSpPr/>
          <p:nvPr/>
        </p:nvSpPr>
        <p:spPr>
          <a:xfrm>
            <a:off x="384639" y="4199322"/>
            <a:ext cx="17971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u="sng" dirty="0">
                <a:latin typeface="+mn-ea"/>
              </a:rPr>
              <a:t>Other ring system </a:t>
            </a:r>
            <a:endParaRPr lang="en-US" sz="1400" i="1" u="sng" dirty="0"/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1A2CA50-0C0E-493E-A507-8C3EFB80A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556" y="4935872"/>
          <a:ext cx="1483263" cy="11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745015" imgH="1380367" progId="ChemDraw.Document.6.0">
                  <p:embed/>
                </p:oleObj>
              </mc:Choice>
              <mc:Fallback>
                <p:oleObj name="CS ChemDraw Drawing" r:id="rId16" imgW="1745015" imgH="1380367" progId="ChemDraw.Document.6.0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1A2CA50-0C0E-493E-A507-8C3EFB80A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8556" y="4935872"/>
                        <a:ext cx="1483263" cy="11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F3BB2319-4837-4F21-BFDF-8530C747D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1917" y="5027856"/>
          <a:ext cx="1734511" cy="111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40601" imgH="1310797" progId="ChemDraw.Document.6.0">
                  <p:embed/>
                </p:oleObj>
              </mc:Choice>
              <mc:Fallback>
                <p:oleObj name="CS ChemDraw Drawing" r:id="rId18" imgW="2040601" imgH="1310797" progId="ChemDraw.Document.6.0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F3BB2319-4837-4F21-BFDF-8530C747D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1917" y="5027856"/>
                        <a:ext cx="1734511" cy="111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>
            <a:extLst>
              <a:ext uri="{FF2B5EF4-FFF2-40B4-BE49-F238E27FC236}">
                <a16:creationId xmlns:a16="http://schemas.microsoft.com/office/drawing/2014/main" id="{ADD3C927-2392-43B4-B64F-5DE5A969D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2287" y="4920650"/>
          <a:ext cx="11334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336725" imgH="1115662" progId="ChemDraw.Document.6.0">
                  <p:embed/>
                </p:oleObj>
              </mc:Choice>
              <mc:Fallback>
                <p:oleObj name="CS ChemDraw Drawing" r:id="rId20" imgW="1336725" imgH="1115662" progId="ChemDraw.Document.6.0">
                  <p:embed/>
                  <p:pic>
                    <p:nvPicPr>
                      <p:cNvPr id="39" name="개체 38">
                        <a:extLst>
                          <a:ext uri="{FF2B5EF4-FFF2-40B4-BE49-F238E27FC236}">
                            <a16:creationId xmlns:a16="http://schemas.microsoft.com/office/drawing/2014/main" id="{ADD3C927-2392-43B4-B64F-5DE5A969D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02287" y="4920650"/>
                        <a:ext cx="113347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1C8DCABA-09D4-4DE8-A4C0-029D64C9A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0513" y="4754493"/>
          <a:ext cx="1545442" cy="157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18167" imgH="1858023" progId="ChemDraw.Document.6.0">
                  <p:embed/>
                </p:oleObj>
              </mc:Choice>
              <mc:Fallback>
                <p:oleObj name="CS ChemDraw Drawing" r:id="rId22" imgW="1818167" imgH="1858023" progId="ChemDraw.Document.6.0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1C8DCABA-09D4-4DE8-A4C0-029D64C9A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70513" y="4754493"/>
                        <a:ext cx="1545442" cy="157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8E18DCB-9D6A-454D-B6BE-055004EDE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24" y="5009551"/>
          <a:ext cx="10588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245285" imgH="1008762" progId="ChemDraw.Document.6.0">
                  <p:embed/>
                </p:oleObj>
              </mc:Choice>
              <mc:Fallback>
                <p:oleObj name="CS ChemDraw Drawing" r:id="rId24" imgW="1245285" imgH="1008762" progId="ChemDraw.Document.6.0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8E18DCB-9D6A-454D-B6BE-055004EDE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0024" y="5009551"/>
                        <a:ext cx="1058862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023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>
            <a:extLst>
              <a:ext uri="{FF2B5EF4-FFF2-40B4-BE49-F238E27FC236}">
                <a16:creationId xmlns:a16="http://schemas.microsoft.com/office/drawing/2014/main" id="{0FC74B6B-DE71-4A0B-8867-89E1A485A0B9}"/>
              </a:ext>
            </a:extLst>
          </p:cNvPr>
          <p:cNvSpPr/>
          <p:nvPr/>
        </p:nvSpPr>
        <p:spPr>
          <a:xfrm>
            <a:off x="469897" y="1143805"/>
            <a:ext cx="17971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u="sng" dirty="0">
                <a:latin typeface="+mn-ea"/>
              </a:rPr>
              <a:t>Other ring system </a:t>
            </a:r>
            <a:endParaRPr lang="en-US" sz="1400" i="1" u="sng" dirty="0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FF9AA9E0-9B3F-4046-B57D-BE509F4C4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70822"/>
              </p:ext>
            </p:extLst>
          </p:nvPr>
        </p:nvGraphicFramePr>
        <p:xfrm>
          <a:off x="727857" y="2168158"/>
          <a:ext cx="10588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45285" imgH="1008762" progId="ChemDraw.Document.6.0">
                  <p:embed/>
                </p:oleObj>
              </mc:Choice>
              <mc:Fallback>
                <p:oleObj name="CS ChemDraw Drawing" r:id="rId2" imgW="1245285" imgH="1008762" progId="ChemDraw.Document.6.0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FF9AA9E0-9B3F-4046-B57D-BE509F4C4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7857" y="2168158"/>
                        <a:ext cx="1058862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464204BE-DCF6-4F16-8955-78D8EDC88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49107"/>
              </p:ext>
            </p:extLst>
          </p:nvPr>
        </p:nvGraphicFramePr>
        <p:xfrm>
          <a:off x="2139738" y="2009333"/>
          <a:ext cx="1483263" cy="11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45015" imgH="1380367" progId="ChemDraw.Document.6.0">
                  <p:embed/>
                </p:oleObj>
              </mc:Choice>
              <mc:Fallback>
                <p:oleObj name="CS ChemDraw Drawing" r:id="rId4" imgW="1745015" imgH="1380367" progId="ChemDraw.Document.6.0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464204BE-DCF6-4F16-8955-78D8EDC889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9738" y="2009333"/>
                        <a:ext cx="1483263" cy="11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D988D0A-CB7A-4B34-BFCC-69B4E6A2F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27563"/>
              </p:ext>
            </p:extLst>
          </p:nvPr>
        </p:nvGraphicFramePr>
        <p:xfrm>
          <a:off x="3841318" y="2038901"/>
          <a:ext cx="1734511" cy="111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40601" imgH="1310797" progId="ChemDraw.Document.6.0">
                  <p:embed/>
                </p:oleObj>
              </mc:Choice>
              <mc:Fallback>
                <p:oleObj name="CS ChemDraw Drawing" r:id="rId6" imgW="2040601" imgH="1310797" progId="ChemDraw.Document.6.0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D988D0A-CB7A-4B34-BFCC-69B4E6A2F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1318" y="2038901"/>
                        <a:ext cx="1734511" cy="111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1E9E71E-183F-4A41-90AC-429E86B9A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857" y="5126577"/>
          <a:ext cx="11668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74577" imgH="1214502" progId="ChemDraw.Document.6.0">
                  <p:embed/>
                </p:oleObj>
              </mc:Choice>
              <mc:Fallback>
                <p:oleObj name="CS ChemDraw Drawing" r:id="rId8" imgW="1374577" imgH="1214502" progId="ChemDraw.Document.6.0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1E9E71E-183F-4A41-90AC-429E86B9A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857" y="5126577"/>
                        <a:ext cx="116681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F317FEF-F790-434C-9E28-53016F58D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69150"/>
              </p:ext>
            </p:extLst>
          </p:nvPr>
        </p:nvGraphicFramePr>
        <p:xfrm>
          <a:off x="2104425" y="4579132"/>
          <a:ext cx="1545442" cy="157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818167" imgH="1858023" progId="ChemDraw.Document.6.0">
                  <p:embed/>
                </p:oleObj>
              </mc:Choice>
              <mc:Fallback>
                <p:oleObj name="CS ChemDraw Drawing" r:id="rId10" imgW="1818167" imgH="1858023" progId="ChemDraw.Document.6.0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AF317FEF-F790-434C-9E28-53016F58D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4425" y="4579132"/>
                        <a:ext cx="1545442" cy="157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7A9A9807-D627-4D00-B6EA-9546CC192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163" y="5178697"/>
          <a:ext cx="11287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29070" imgH="1176748" progId="ChemDraw.Document.6.0">
                  <p:embed/>
                </p:oleObj>
              </mc:Choice>
              <mc:Fallback>
                <p:oleObj name="CS ChemDraw Drawing" r:id="rId12" imgW="1329070" imgH="1176748" progId="ChemDraw.Document.6.0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7A9A9807-D627-4D00-B6EA-9546CC192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2163" y="5178697"/>
                        <a:ext cx="1128712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A713394A-C0F6-4F55-B95F-4C3D6D7B1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71390"/>
              </p:ext>
            </p:extLst>
          </p:nvPr>
        </p:nvGraphicFramePr>
        <p:xfrm>
          <a:off x="5902845" y="4112024"/>
          <a:ext cx="1611598" cy="209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95998" imgH="2468880" progId="ChemDraw.Document.6.0">
                  <p:embed/>
                </p:oleObj>
              </mc:Choice>
              <mc:Fallback>
                <p:oleObj name="CS ChemDraw Drawing" r:id="rId14" imgW="1895998" imgH="2468880" progId="ChemDraw.Document.6.0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A713394A-C0F6-4F55-B95F-4C3D6D7B1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02845" y="4112024"/>
                        <a:ext cx="1611598" cy="209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343E3D22-EDA2-4F98-83CB-5748B3665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41377"/>
              </p:ext>
            </p:extLst>
          </p:nvPr>
        </p:nvGraphicFramePr>
        <p:xfrm>
          <a:off x="8531185" y="5283472"/>
          <a:ext cx="1065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52941" imgH="1092755" progId="ChemDraw.Document.6.0">
                  <p:embed/>
                </p:oleObj>
              </mc:Choice>
              <mc:Fallback>
                <p:oleObj name="CS ChemDraw Drawing" r:id="rId16" imgW="1252941" imgH="1092755" progId="ChemDraw.Document.6.0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343E3D22-EDA2-4F98-83CB-5748B3665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31185" y="5283472"/>
                        <a:ext cx="10652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50F7958-6158-4423-B6CB-0E4E482B2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283" y="3677892"/>
          <a:ext cx="1093197" cy="253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86114" imgH="2979624" progId="ChemDraw.Document.6.0">
                  <p:embed/>
                </p:oleObj>
              </mc:Choice>
              <mc:Fallback>
                <p:oleObj name="CS ChemDraw Drawing" r:id="rId18" imgW="1286114" imgH="2979624" progId="ChemDraw.Document.6.0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50F7958-6158-4423-B6CB-0E4E482B2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68283" y="3677892"/>
                        <a:ext cx="1093197" cy="2532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532C9AFB-3289-48B8-B233-C132B5EC7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20436"/>
              </p:ext>
            </p:extLst>
          </p:nvPr>
        </p:nvGraphicFramePr>
        <p:xfrm>
          <a:off x="8626020" y="2041425"/>
          <a:ext cx="2282194" cy="110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684934" imgH="1304858" progId="ChemDraw.Document.6.0">
                  <p:embed/>
                </p:oleObj>
              </mc:Choice>
              <mc:Fallback>
                <p:oleObj name="CS ChemDraw Drawing" r:id="rId20" imgW="2684934" imgH="1304858" progId="ChemDraw.Document.6.0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532C9AFB-3289-48B8-B233-C132B5EC7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26020" y="2041425"/>
                        <a:ext cx="2282194" cy="110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5452F7E4-EFB5-4374-B2BD-C1AD4E149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86870"/>
              </p:ext>
            </p:extLst>
          </p:nvPr>
        </p:nvGraphicFramePr>
        <p:xfrm>
          <a:off x="6787613" y="1951464"/>
          <a:ext cx="16922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989990" imgH="1519082" progId="ChemDraw.Document.6.0">
                  <p:embed/>
                </p:oleObj>
              </mc:Choice>
              <mc:Fallback>
                <p:oleObj name="CS ChemDraw Drawing" r:id="rId22" imgW="1989990" imgH="1519082" progId="ChemDraw.Document.6.0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5452F7E4-EFB5-4374-B2BD-C1AD4E149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7613" y="1951464"/>
                        <a:ext cx="169227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제목 1">
            <a:extLst>
              <a:ext uri="{FF2B5EF4-FFF2-40B4-BE49-F238E27FC236}">
                <a16:creationId xmlns:a16="http://schemas.microsoft.com/office/drawing/2014/main" id="{62EF3402-2466-48F8-8EF8-A9E9BAD7BD8B}"/>
              </a:ext>
            </a:extLst>
          </p:cNvPr>
          <p:cNvSpPr txBox="1">
            <a:spLocks/>
          </p:cNvSpPr>
          <p:nvPr/>
        </p:nvSpPr>
        <p:spPr>
          <a:xfrm>
            <a:off x="2002971" y="308369"/>
            <a:ext cx="8186058" cy="474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b="1" dirty="0">
                <a:latin typeface="+mn-ea"/>
                <a:ea typeface="+mn-ea"/>
              </a:rPr>
              <a:t>Scaffold Clustering of FDA-approved Kinase Inhibitors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0579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</TotalTime>
  <Words>258</Words>
  <Application>Microsoft Office PowerPoint</Application>
  <PresentationFormat>와이드스크린</PresentationFormat>
  <Paragraphs>21</Paragraphs>
  <Slides>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4" baseType="lpstr">
      <vt:lpstr>Malgun Gothic Semilight</vt:lpstr>
      <vt:lpstr>맑은 고딕</vt:lpstr>
      <vt:lpstr>Arial</vt:lpstr>
      <vt:lpstr>Calibri</vt:lpstr>
      <vt:lpstr>Calibri Light</vt:lpstr>
      <vt:lpstr>Wingdings</vt:lpstr>
      <vt:lpstr>Office 테마</vt:lpstr>
      <vt:lpstr>CS ChemDraw Drawing</vt:lpstr>
      <vt:lpstr>Criteria of Scaffold Selec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jung kim</dc:creator>
  <cp:lastModifiedBy>mijung kim</cp:lastModifiedBy>
  <cp:revision>12</cp:revision>
  <dcterms:created xsi:type="dcterms:W3CDTF">2020-05-27T01:00:06Z</dcterms:created>
  <dcterms:modified xsi:type="dcterms:W3CDTF">2020-12-23T01:33:02Z</dcterms:modified>
</cp:coreProperties>
</file>